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120C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B772B">
        <w:rPr>
          <w:rFonts w:ascii="Times New Roman" w:hAnsi="Times New Roman" w:cs="Times New Roman"/>
          <w:i/>
          <w:sz w:val="24"/>
          <w:szCs w:val="24"/>
        </w:rPr>
        <w:tab/>
        <w:t xml:space="preserve">Лабораторная работа </w:t>
      </w:r>
      <w:r w:rsidRPr="00EB772B">
        <w:rPr>
          <w:rFonts w:ascii="Times New Roman" w:hAnsi="Times New Roman" w:cs="Times New Roman"/>
          <w:sz w:val="24"/>
          <w:szCs w:val="24"/>
        </w:rPr>
        <w:t>1</w:t>
      </w:r>
    </w:p>
    <w:p w:rsidR="000E213F" w:rsidRDefault="000E213F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C142B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Интегральный таймер 555</w:t>
      </w:r>
    </w:p>
    <w:p w:rsidR="000E213F" w:rsidRDefault="000E213F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Цель работы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учить структуру и принципы функционирования интегрального таймера 555, ознакомиться с основными типами импульсных устройств на его основе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Освоить расчёт номиналов элементов в устройствах на основе интегрального таймера 555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21AD" w:rsidRPr="00EB772B" w:rsidRDefault="005F21AD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Интегральный таймер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NE</w:t>
      </w:r>
      <w:r w:rsidRPr="00EB772B">
        <w:rPr>
          <w:rFonts w:ascii="Times New Roman" w:hAnsi="Times New Roman" w:cs="Times New Roman"/>
          <w:sz w:val="24"/>
          <w:szCs w:val="24"/>
        </w:rPr>
        <w:t xml:space="preserve">555 был впервые выпущен в начале 70-х годов прошлого века фирмой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Signetics</w:t>
      </w:r>
      <w:r w:rsidRPr="00EB772B">
        <w:rPr>
          <w:rFonts w:ascii="Times New Roman" w:hAnsi="Times New Roman" w:cs="Times New Roman"/>
          <w:sz w:val="24"/>
          <w:szCs w:val="24"/>
        </w:rPr>
        <w:t>. Микросхема оказалась очень удачной для применения в импульсных устройствах, и её производство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 под разными названиями (как правило, содержащих префикс 555)</w:t>
      </w:r>
      <w:r w:rsidRPr="00EB772B">
        <w:rPr>
          <w:rFonts w:ascii="Times New Roman" w:hAnsi="Times New Roman" w:cs="Times New Roman"/>
          <w:sz w:val="24"/>
          <w:szCs w:val="24"/>
        </w:rPr>
        <w:t xml:space="preserve"> было быстро освоено различными фирмами. </w:t>
      </w:r>
      <w:r w:rsidR="00021C88" w:rsidRPr="00EB772B">
        <w:rPr>
          <w:rFonts w:ascii="Times New Roman" w:hAnsi="Times New Roman" w:cs="Times New Roman"/>
          <w:sz w:val="24"/>
          <w:szCs w:val="24"/>
        </w:rPr>
        <w:t xml:space="preserve">Промышленностью </w:t>
      </w:r>
      <w:r w:rsidRPr="00EB772B">
        <w:rPr>
          <w:rFonts w:ascii="Times New Roman" w:hAnsi="Times New Roman" w:cs="Times New Roman"/>
          <w:sz w:val="24"/>
          <w:szCs w:val="24"/>
        </w:rPr>
        <w:t>СССР выпускал</w:t>
      </w:r>
      <w:r w:rsidR="00021C88" w:rsidRPr="00EB772B">
        <w:rPr>
          <w:rFonts w:ascii="Times New Roman" w:hAnsi="Times New Roman" w:cs="Times New Roman"/>
          <w:sz w:val="24"/>
          <w:szCs w:val="24"/>
        </w:rPr>
        <w:t>ся</w:t>
      </w:r>
      <w:r w:rsidRPr="00EB772B">
        <w:rPr>
          <w:rFonts w:ascii="Times New Roman" w:hAnsi="Times New Roman" w:cs="Times New Roman"/>
          <w:sz w:val="24"/>
          <w:szCs w:val="24"/>
        </w:rPr>
        <w:t xml:space="preserve"> её аналог под маркой КР1006ВИ1.</w:t>
      </w:r>
    </w:p>
    <w:p w:rsidR="005F21AD" w:rsidRPr="00EB772B" w:rsidRDefault="009D183F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Упрощённая структу</w:t>
      </w:r>
      <w:r w:rsidR="001F7E0D" w:rsidRPr="00EB772B">
        <w:rPr>
          <w:rFonts w:ascii="Times New Roman" w:hAnsi="Times New Roman" w:cs="Times New Roman"/>
          <w:sz w:val="24"/>
          <w:szCs w:val="24"/>
        </w:rPr>
        <w:t>ра таймера 555 приведена на рис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  <w:r w:rsidR="001F7E0D" w:rsidRPr="00EB772B">
        <w:rPr>
          <w:rFonts w:ascii="Times New Roman" w:hAnsi="Times New Roman" w:cs="Times New Roman"/>
          <w:sz w:val="24"/>
          <w:szCs w:val="24"/>
        </w:rPr>
        <w:t>1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D183F" w:rsidRPr="00EB772B" w:rsidTr="009D183F">
        <w:tc>
          <w:tcPr>
            <w:tcW w:w="9571" w:type="dxa"/>
          </w:tcPr>
          <w:p w:rsidR="009D183F" w:rsidRPr="00EB772B" w:rsidRDefault="009D183F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280" w:dyaOrig="12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2.75pt;height:315.75pt" o:ole="">
                  <v:imagedata r:id="rId8" o:title=""/>
                </v:shape>
                <o:OLEObject Type="Embed" ProgID="PBrush" ShapeID="_x0000_i1025" DrawAspect="Content" ObjectID="_1737222338" r:id="rId9"/>
              </w:object>
            </w:r>
          </w:p>
        </w:tc>
      </w:tr>
      <w:tr w:rsidR="009D183F" w:rsidRPr="00EB772B" w:rsidTr="009D183F">
        <w:tc>
          <w:tcPr>
            <w:tcW w:w="9571" w:type="dxa"/>
          </w:tcPr>
          <w:p w:rsidR="009D183F" w:rsidRPr="00EB772B" w:rsidRDefault="009D183F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1. Упрощённая структура таймера 555</w:t>
            </w:r>
          </w:p>
        </w:tc>
      </w:tr>
    </w:tbl>
    <w:p w:rsidR="009D183F" w:rsidRPr="00EB772B" w:rsidRDefault="00CB11A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Для устойчивой работы таймер требует однополярный источник питания (выв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VCC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от +4,5 В до +18 В) и 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представляет собой </w:t>
      </w:r>
      <w:r w:rsidR="009D183F"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-триггер с асинхронным (инвертированным) входом </w:t>
      </w:r>
      <w:r w:rsidR="009D183F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9D183F" w:rsidRPr="00EB772B">
        <w:rPr>
          <w:rFonts w:ascii="Times New Roman" w:hAnsi="Times New Roman" w:cs="Times New Roman"/>
          <w:sz w:val="24"/>
          <w:szCs w:val="24"/>
        </w:rPr>
        <w:t>, дополненный буферным каскадом, обеспечивающим значительный (до 200 мА) ток, как истекающий</w:t>
      </w:r>
      <w:r w:rsidR="009A6FF9" w:rsidRPr="00EB772B">
        <w:rPr>
          <w:rFonts w:ascii="Times New Roman" w:hAnsi="Times New Roman" w:cs="Times New Roman"/>
          <w:sz w:val="24"/>
          <w:szCs w:val="24"/>
        </w:rPr>
        <w:t xml:space="preserve"> с выхода 3 (</w:t>
      </w:r>
      <w:r w:rsidR="009A6FF9" w:rsidRPr="00EB772B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="009A6FF9" w:rsidRPr="00EB772B">
        <w:rPr>
          <w:rFonts w:ascii="Times New Roman" w:hAnsi="Times New Roman" w:cs="Times New Roman"/>
          <w:sz w:val="24"/>
          <w:szCs w:val="24"/>
        </w:rPr>
        <w:t>)</w:t>
      </w:r>
      <w:r w:rsidR="009D183F" w:rsidRPr="00EB772B">
        <w:rPr>
          <w:rFonts w:ascii="Times New Roman" w:hAnsi="Times New Roman" w:cs="Times New Roman"/>
          <w:sz w:val="24"/>
          <w:szCs w:val="24"/>
        </w:rPr>
        <w:t>, так и втекающий</w:t>
      </w:r>
      <w:r w:rsidR="009A6FF9" w:rsidRPr="00EB772B">
        <w:rPr>
          <w:rFonts w:ascii="Times New Roman" w:hAnsi="Times New Roman" w:cs="Times New Roman"/>
          <w:sz w:val="24"/>
          <w:szCs w:val="24"/>
        </w:rPr>
        <w:t xml:space="preserve"> извне</w:t>
      </w:r>
      <w:r w:rsidR="009D183F" w:rsidRPr="00EB772B">
        <w:rPr>
          <w:rFonts w:ascii="Times New Roman" w:hAnsi="Times New Roman" w:cs="Times New Roman"/>
          <w:sz w:val="24"/>
          <w:szCs w:val="24"/>
        </w:rPr>
        <w:t>.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 xml:space="preserve">При этом непосредственно для своей работы таймер потребляет ток около 5 мА. 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На входы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триггера подаются напряжения двух компараторов, сравнивающих входные сигналы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THR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TRI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с напряжениями ⅓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и </w:t>
      </w:r>
      <w:r w:rsidR="006A1991" w:rsidRPr="00EB772B">
        <w:rPr>
          <w:rFonts w:ascii="Times New Roman" w:hAnsi="Times New Roman" w:cs="Times New Roman"/>
          <w:sz w:val="24"/>
          <w:szCs w:val="24"/>
        </w:rPr>
        <w:t>⅔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, где 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 – напряжение источника питания (</w:t>
      </w:r>
      <w:r w:rsidR="00B46F29" w:rsidRPr="00EB772B">
        <w:rPr>
          <w:rFonts w:ascii="Times New Roman" w:hAnsi="Times New Roman" w:cs="Times New Roman"/>
          <w:sz w:val="24"/>
          <w:szCs w:val="24"/>
          <w:lang w:val="en-US"/>
        </w:rPr>
        <w:t>VCC</w:t>
      </w:r>
      <w:r w:rsidR="00B46F29" w:rsidRPr="00EB772B">
        <w:rPr>
          <w:rFonts w:ascii="Times New Roman" w:hAnsi="Times New Roman" w:cs="Times New Roman"/>
          <w:sz w:val="24"/>
          <w:szCs w:val="24"/>
        </w:rPr>
        <w:t>). Эти напряжения создаются прецизионным делителем напряжения на резисторах 5 кОм, что послужило поводом</w:t>
      </w:r>
      <w:r w:rsidR="00C765E1" w:rsidRPr="00EB772B">
        <w:rPr>
          <w:rFonts w:ascii="Times New Roman" w:hAnsi="Times New Roman" w:cs="Times New Roman"/>
          <w:sz w:val="24"/>
          <w:szCs w:val="24"/>
        </w:rPr>
        <w:t xml:space="preserve"> дать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 микросхем</w:t>
      </w:r>
      <w:r w:rsidR="00C765E1" w:rsidRPr="00EB772B">
        <w:rPr>
          <w:rFonts w:ascii="Times New Roman" w:hAnsi="Times New Roman" w:cs="Times New Roman"/>
          <w:sz w:val="24"/>
          <w:szCs w:val="24"/>
        </w:rPr>
        <w:t>е название 555</w:t>
      </w:r>
      <w:r w:rsidR="009A6FF9" w:rsidRPr="00EB772B">
        <w:rPr>
          <w:rFonts w:ascii="Times New Roman" w:hAnsi="Times New Roman" w:cs="Times New Roman"/>
          <w:sz w:val="24"/>
          <w:szCs w:val="24"/>
        </w:rPr>
        <w:t>.</w:t>
      </w:r>
    </w:p>
    <w:p w:rsidR="00EC6102" w:rsidRPr="00EB772B" w:rsidRDefault="00EC610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Так же, как входящий в его структуру триггер, таймер может находится в одном из двух состояний – в состоянии «1», при котором его выходной сигнал близок к напряжению источника питания, либо в состоянии «0», когда потенциал его выхода чуть-чуть (доли вольта) выше нуля. Длительность переключения из одного состояния в другое определяется используемым триггером и составляет обычно несколько микросекунд.</w:t>
      </w:r>
    </w:p>
    <w:p w:rsidR="009A6FF9" w:rsidRPr="00EB772B" w:rsidRDefault="009A6FF9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ывод 5 (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CON</w:t>
      </w:r>
      <w:r w:rsidRPr="00EB772B">
        <w:rPr>
          <w:rFonts w:ascii="Times New Roman" w:hAnsi="Times New Roman" w:cs="Times New Roman"/>
          <w:sz w:val="24"/>
          <w:szCs w:val="24"/>
        </w:rPr>
        <w:t>) позволяет устанавливать напряжения срабатывания компараторов независимо от напряжения источника питания и практически никогда не используется, для надёжности он обычно подключается к общей шине через конденсатор малой ёмкости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В схеме используется дополнительный ключ на транзисторе, обеспечивающий ускоренный разряд какого-либо внешнего конденсатора при переходе выхода таймера в состояние </w:t>
      </w:r>
      <w:r w:rsidR="00FB0CD6" w:rsidRPr="00EB772B">
        <w:rPr>
          <w:rFonts w:ascii="Times New Roman" w:hAnsi="Times New Roman" w:cs="Times New Roman"/>
          <w:sz w:val="24"/>
          <w:szCs w:val="24"/>
        </w:rPr>
        <w:t>«</w:t>
      </w:r>
      <w:r w:rsidRPr="00EB772B">
        <w:rPr>
          <w:rFonts w:ascii="Times New Roman" w:hAnsi="Times New Roman" w:cs="Times New Roman"/>
          <w:sz w:val="24"/>
          <w:szCs w:val="24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(ножка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>)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На основе таймера 555 разработано очень большое количество импульсных схем. Рассмотрим некоторые из них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Триггер Шмитта</w:t>
      </w:r>
    </w:p>
    <w:p w:rsidR="009C20B3" w:rsidRPr="00EB772B" w:rsidRDefault="00021C8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Наиболее простое устройство с использованием таймера 555 – триггер Шмитта. Его схема и передаточная характеристика приведены на рис.2.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9735FA" w:rsidRPr="00EB772B" w:rsidTr="009735FA">
        <w:trPr>
          <w:jc w:val="center"/>
        </w:trPr>
        <w:tc>
          <w:tcPr>
            <w:tcW w:w="9570" w:type="dxa"/>
          </w:tcPr>
          <w:p w:rsidR="009735FA" w:rsidRPr="00EB772B" w:rsidRDefault="0065447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000" w:dyaOrig="8460">
                <v:shape id="_x0000_i1026" type="#_x0000_t75" style="width:426pt;height:211.5pt" o:ole="">
                  <v:imagedata r:id="rId10" o:title=""/>
                </v:shape>
                <o:OLEObject Type="Embed" ProgID="PBrush" ShapeID="_x0000_i1026" DrawAspect="Content" ObjectID="_1737222339" r:id="rId11"/>
              </w:object>
            </w:r>
          </w:p>
        </w:tc>
      </w:tr>
      <w:tr w:rsidR="009735FA" w:rsidRPr="00EB772B" w:rsidTr="009735FA">
        <w:trPr>
          <w:jc w:val="center"/>
        </w:trPr>
        <w:tc>
          <w:tcPr>
            <w:tcW w:w="9570" w:type="dxa"/>
          </w:tcPr>
          <w:p w:rsidR="009735FA" w:rsidRPr="00EB772B" w:rsidRDefault="00021C88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2. Триггер Шмитта на интегральном таймере 555 (а)</w:t>
            </w:r>
          </w:p>
          <w:p w:rsidR="00021C88" w:rsidRPr="00EB772B" w:rsidRDefault="00021C88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его передаточная характеристика (б)</w:t>
            </w:r>
          </w:p>
        </w:tc>
      </w:tr>
    </w:tbl>
    <w:p w:rsidR="000F5100" w:rsidRPr="00EB772B" w:rsidRDefault="000F5100" w:rsidP="000F510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Как это легко видно из рис.1, при превышении входным сигналом уровня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на в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Pr="00EB772B">
        <w:rPr>
          <w:rFonts w:ascii="Times New Roman" w:hAnsi="Times New Roman" w:cs="Times New Roman"/>
          <w:sz w:val="24"/>
          <w:szCs w:val="24"/>
        </w:rPr>
        <w:t xml:space="preserve">-триггера поступает высокое напряжение (при нулевом потенциале на входе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B772B">
        <w:rPr>
          <w:rFonts w:ascii="Times New Roman" w:hAnsi="Times New Roman" w:cs="Times New Roman"/>
          <w:sz w:val="24"/>
          <w:szCs w:val="24"/>
        </w:rPr>
        <w:t>), он однозначно переходит в состояние «0», и на выход устройства подаётся нулевой потенциал.</w:t>
      </w:r>
    </w:p>
    <w:p w:rsidR="0085625E" w:rsidRPr="00EB772B" w:rsidRDefault="0085625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случае, если входной сигнал становится меньше уровня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высокое напряжение поступает на в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Pr="00EB772B">
        <w:rPr>
          <w:rFonts w:ascii="Times New Roman" w:hAnsi="Times New Roman" w:cs="Times New Roman"/>
          <w:sz w:val="24"/>
          <w:szCs w:val="24"/>
        </w:rPr>
        <w:t xml:space="preserve">-триггера (при нулевом потенциале на входе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</w:rPr>
        <w:t xml:space="preserve">), он однозначно переходит в состояние </w:t>
      </w:r>
      <w:r w:rsidR="00FB0CD6" w:rsidRPr="00EB772B">
        <w:rPr>
          <w:rFonts w:ascii="Times New Roman" w:hAnsi="Times New Roman" w:cs="Times New Roman"/>
          <w:sz w:val="24"/>
          <w:szCs w:val="24"/>
        </w:rPr>
        <w:t>«</w:t>
      </w:r>
      <w:r w:rsidRPr="00EB772B">
        <w:rPr>
          <w:rFonts w:ascii="Times New Roman" w:hAnsi="Times New Roman" w:cs="Times New Roman"/>
          <w:sz w:val="24"/>
          <w:szCs w:val="24"/>
        </w:rPr>
        <w:t>1</w:t>
      </w:r>
      <w:r w:rsidR="00FB0CD6" w:rsidRPr="00EB772B">
        <w:rPr>
          <w:rFonts w:ascii="Times New Roman" w:hAnsi="Times New Roman" w:cs="Times New Roman"/>
          <w:sz w:val="24"/>
          <w:szCs w:val="24"/>
        </w:rPr>
        <w:t>»</w:t>
      </w:r>
      <w:r w:rsidRPr="00EB772B">
        <w:rPr>
          <w:rFonts w:ascii="Times New Roman" w:hAnsi="Times New Roman" w:cs="Times New Roman"/>
          <w:sz w:val="24"/>
          <w:szCs w:val="24"/>
        </w:rPr>
        <w:t>, и на выход устройства по</w:t>
      </w:r>
      <w:r w:rsidR="009C20B3" w:rsidRPr="00EB772B">
        <w:rPr>
          <w:rFonts w:ascii="Times New Roman" w:hAnsi="Times New Roman" w:cs="Times New Roman"/>
          <w:sz w:val="24"/>
          <w:szCs w:val="24"/>
        </w:rPr>
        <w:t>ступает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9C20B3" w:rsidRPr="00EB772B">
        <w:rPr>
          <w:rFonts w:ascii="Times New Roman" w:hAnsi="Times New Roman" w:cs="Times New Roman"/>
          <w:sz w:val="24"/>
          <w:szCs w:val="24"/>
        </w:rPr>
        <w:t>напряжение источника питания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9C20B3" w:rsidRPr="00EB772B" w:rsidRDefault="009C20B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Если же входной сигнал имеет значение в диапазоне от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до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оба компаратора выдают нулевой сигнал, и триггер сохраняет своё предыдущее состояние.</w:t>
      </w:r>
    </w:p>
    <w:p w:rsidR="009735FA" w:rsidRPr="00EB772B" w:rsidRDefault="009735FA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F26DB" w:rsidRPr="00EB772B" w:rsidRDefault="00FC44F0" w:rsidP="00FC44F0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М</w:t>
      </w:r>
      <w:r w:rsidR="00BF26DB" w:rsidRPr="00EB772B">
        <w:rPr>
          <w:rFonts w:ascii="Times New Roman" w:hAnsi="Times New Roman" w:cs="Times New Roman"/>
          <w:b/>
          <w:sz w:val="24"/>
          <w:szCs w:val="24"/>
        </w:rPr>
        <w:t>ультивибратор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со скважностью 2</w:t>
      </w:r>
      <w:r w:rsidR="00BF26DB"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9735FA" w:rsidRPr="00EB772B" w:rsidRDefault="00BF26D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Как известно, на основе триггера Шмитта очень просто построить мультивибратор – для этого необходимо оба его абсолютно устойчивых состояний превратить в квазиустойчивые</w:t>
      </w:r>
      <w:r w:rsidR="00B7222E" w:rsidRPr="00EB772B">
        <w:rPr>
          <w:rFonts w:ascii="Times New Roman" w:hAnsi="Times New Roman" w:cs="Times New Roman"/>
          <w:sz w:val="24"/>
          <w:szCs w:val="24"/>
        </w:rPr>
        <w:t>.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Схема мультивибратора, работающего по этому принципу, приведена на рис.</w:t>
      </w:r>
      <w:r w:rsidR="00DC28FF">
        <w:rPr>
          <w:rFonts w:ascii="Times New Roman" w:hAnsi="Times New Roman" w:cs="Times New Roman"/>
          <w:sz w:val="24"/>
          <w:szCs w:val="24"/>
        </w:rPr>
        <w:t>3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. Если таймер находится в состоянии «1», конденсатор </w:t>
      </w:r>
      <w:r w:rsidR="00FB0CD6"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заряжается через резистор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и потенциал его верхней обкладки (и, соответственно, входной сигнал триггера Шмитта) нарастает, стремясь к значению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B0CD6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. Как только он достигает уровня ⅔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B0CD6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,</w:t>
      </w:r>
      <w:r w:rsidR="00A847E4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таймер перебрасывается в состояние «0», и конденсатор </w:t>
      </w:r>
      <w:r w:rsidR="00FB0CD6"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начинает разряжаться через тот же резистор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B0CD6" w:rsidRPr="00EB772B">
        <w:rPr>
          <w:rFonts w:ascii="Times New Roman" w:hAnsi="Times New Roman" w:cs="Times New Roman"/>
          <w:sz w:val="24"/>
          <w:szCs w:val="24"/>
        </w:rPr>
        <w:t>. Потенциал его верхней обкладки стремиться к нулевому уровню</w:t>
      </w:r>
      <w:r w:rsidR="00A847E4" w:rsidRPr="00EB772B">
        <w:rPr>
          <w:rFonts w:ascii="Times New Roman" w:hAnsi="Times New Roman" w:cs="Times New Roman"/>
          <w:sz w:val="24"/>
          <w:szCs w:val="24"/>
        </w:rPr>
        <w:t>, и когда он достигает значения ⅓</w:t>
      </w:r>
      <w:r w:rsidR="00A847E4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47E4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47E4" w:rsidRPr="00EB772B">
        <w:rPr>
          <w:rFonts w:ascii="Times New Roman" w:hAnsi="Times New Roman" w:cs="Times New Roman"/>
          <w:sz w:val="24"/>
          <w:szCs w:val="24"/>
        </w:rPr>
        <w:t>, таймер перебрасывается в состояние «1», после чего все процессы повторяются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900374" w:rsidRPr="00EB772B" w:rsidTr="00900374">
        <w:tc>
          <w:tcPr>
            <w:tcW w:w="9570" w:type="dxa"/>
          </w:tcPr>
          <w:p w:rsidR="00900374" w:rsidRPr="00EB772B" w:rsidRDefault="0065447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000" w:dyaOrig="9220">
                <v:shape id="_x0000_i1027" type="#_x0000_t75" style="width:426pt;height:230.25pt" o:ole="">
                  <v:imagedata r:id="rId12" o:title=""/>
                </v:shape>
                <o:OLEObject Type="Embed" ProgID="PBrush" ShapeID="_x0000_i1027" DrawAspect="Content" ObjectID="_1737222340" r:id="rId13"/>
              </w:object>
            </w:r>
          </w:p>
        </w:tc>
      </w:tr>
      <w:tr w:rsidR="00900374" w:rsidRPr="00EB772B" w:rsidTr="00900374">
        <w:tc>
          <w:tcPr>
            <w:tcW w:w="9570" w:type="dxa"/>
          </w:tcPr>
          <w:p w:rsidR="00900374" w:rsidRPr="00EB772B" w:rsidRDefault="00900374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1F7E0D" w:rsidRPr="00EB772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25CE1" w:rsidRPr="00EB772B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ультивибратор на интегральном таймере 555 (а)</w:t>
            </w:r>
          </w:p>
          <w:p w:rsidR="00900374" w:rsidRPr="00EB772B" w:rsidRDefault="00900374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C05795" w:rsidRPr="00EB772B" w:rsidRDefault="00A847E4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Нетрудно показать, что полупериод выходного сигнала устройства определяется формулой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28" type="#_x0000_t75" style="width:66.75pt;height:18pt" o:ole="">
            <v:imagedata r:id="rId14" o:title=""/>
          </v:shape>
          <o:OLEObject Type="Embed" ProgID="Equation.3" ShapeID="_x0000_i1028" DrawAspect="Content" ObjectID="_1737222341" r:id="rId15"/>
        </w:object>
      </w:r>
      <w:r w:rsidRPr="00EB772B">
        <w:rPr>
          <w:rFonts w:ascii="Times New Roman" w:hAnsi="Times New Roman" w:cs="Times New Roman"/>
          <w:sz w:val="24"/>
          <w:szCs w:val="24"/>
        </w:rPr>
        <w:t>. Симметричность выходного сигнала определяется точностью выставления уровней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что обеспечивается прецизионностью значений резисторов во внутренней структуре таймера.</w:t>
      </w:r>
    </w:p>
    <w:p w:rsidR="00C05795" w:rsidRPr="00EB772B" w:rsidRDefault="00C0579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FC44F0" w:rsidP="0068637F">
      <w:pPr>
        <w:spacing w:after="0" w:line="24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М</w:t>
      </w:r>
      <w:r w:rsidR="00D567F3" w:rsidRPr="00EB772B">
        <w:rPr>
          <w:rFonts w:ascii="Times New Roman" w:hAnsi="Times New Roman" w:cs="Times New Roman"/>
          <w:b/>
          <w:sz w:val="24"/>
          <w:szCs w:val="24"/>
        </w:rPr>
        <w:t>ультивибратор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с произвольной скважностью</w:t>
      </w:r>
      <w:r w:rsidR="00D567F3"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D567F3" w:rsidRPr="00EB772B" w:rsidRDefault="003B607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схемотехнике импульсных устройств востребованными являются также мультивибраторы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, выходной сигнал которых имеет различную длительность полупериодов. Схемы двух вариантов </w:t>
      </w:r>
      <w:r w:rsidR="00FC44F0" w:rsidRPr="00EB772B">
        <w:rPr>
          <w:rFonts w:ascii="Times New Roman" w:hAnsi="Times New Roman" w:cs="Times New Roman"/>
          <w:sz w:val="24"/>
          <w:szCs w:val="24"/>
        </w:rPr>
        <w:t>таких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 мультивибратор</w:t>
      </w:r>
      <w:r w:rsidR="00FC44F0" w:rsidRPr="00EB772B">
        <w:rPr>
          <w:rFonts w:ascii="Times New Roman" w:hAnsi="Times New Roman" w:cs="Times New Roman"/>
          <w:sz w:val="24"/>
          <w:szCs w:val="24"/>
        </w:rPr>
        <w:t>ов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 приведены на рис.</w:t>
      </w:r>
      <w:r w:rsidR="001F7E0D" w:rsidRPr="00EB772B">
        <w:rPr>
          <w:rFonts w:ascii="Times New Roman" w:hAnsi="Times New Roman" w:cs="Times New Roman"/>
          <w:sz w:val="24"/>
          <w:szCs w:val="24"/>
        </w:rPr>
        <w:t>4</w:t>
      </w:r>
      <w:r w:rsidR="00DC28FF">
        <w:rPr>
          <w:rFonts w:ascii="Times New Roman" w:hAnsi="Times New Roman" w:cs="Times New Roman"/>
          <w:sz w:val="24"/>
          <w:szCs w:val="24"/>
        </w:rPr>
        <w:t>а и 4б</w:t>
      </w:r>
      <w:r w:rsidR="00D12991" w:rsidRPr="00EB772B">
        <w:rPr>
          <w:rFonts w:ascii="Times New Roman" w:hAnsi="Times New Roman" w:cs="Times New Roman"/>
          <w:sz w:val="24"/>
          <w:szCs w:val="24"/>
        </w:rPr>
        <w:t>.</w:t>
      </w:r>
    </w:p>
    <w:p w:rsidR="00C87816" w:rsidRPr="00EB772B" w:rsidRDefault="00C87816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В схеме рис.3а заряд и разряд конденсатора происходит по различным цепям, что обеспечивается двумя диодами. Заряд конденсатора происходит 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а разряд –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. По этой причине продолжительность состояния «1» мультивибрато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029" type="#_x0000_t75" style="width:1in;height:18.75pt" o:ole="">
            <v:imagedata r:id="rId16" o:title=""/>
          </v:shape>
          <o:OLEObject Type="Embed" ProgID="Equation.3" ShapeID="_x0000_i1029" DrawAspect="Content" ObjectID="_1737222342" r:id="rId17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, а состояния «0» –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500" w:dyaOrig="380">
          <v:shape id="_x0000_i1030" type="#_x0000_t75" style="width:75pt;height:18.75pt" o:ole="">
            <v:imagedata r:id="rId18" o:title=""/>
          </v:shape>
          <o:OLEObject Type="Embed" ProgID="Equation.3" ShapeID="_x0000_i1030" DrawAspect="Content" ObjectID="_1737222343" r:id="rId19"/>
        </w:object>
      </w:r>
      <w:r w:rsidRPr="00EB772B">
        <w:rPr>
          <w:rFonts w:ascii="Times New Roman" w:hAnsi="Times New Roman" w:cs="Times New Roman"/>
          <w:sz w:val="24"/>
          <w:szCs w:val="24"/>
        </w:rPr>
        <w:t>.Таким образом, длительность полупериодов выходного сигнала мультиви</w:t>
      </w:r>
      <w:r w:rsidR="00EC142B" w:rsidRPr="00EB772B">
        <w:rPr>
          <w:rFonts w:ascii="Times New Roman" w:hAnsi="Times New Roman" w:cs="Times New Roman"/>
          <w:sz w:val="24"/>
          <w:szCs w:val="24"/>
        </w:rPr>
        <w:t>б</w:t>
      </w:r>
      <w:r w:rsidRPr="00EB772B">
        <w:rPr>
          <w:rFonts w:ascii="Times New Roman" w:hAnsi="Times New Roman" w:cs="Times New Roman"/>
          <w:sz w:val="24"/>
          <w:szCs w:val="24"/>
        </w:rPr>
        <w:t>ратора можно регулировать независимо друг от друга.</w:t>
      </w:r>
    </w:p>
    <w:p w:rsidR="00967085" w:rsidRPr="00EB772B" w:rsidRDefault="0096708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В схеме рис.3б заряд конденсатора </w:t>
      </w:r>
      <w:r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осуществляется через последовательно соединённые резисторы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оэтому продолжительность состояния «1» мультивибрато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2200" w:dyaOrig="380">
          <v:shape id="_x0000_i1031" type="#_x0000_t75" style="width:110.25pt;height:18.75pt" o:ole="">
            <v:imagedata r:id="rId20" o:title=""/>
          </v:shape>
          <o:OLEObject Type="Embed" ProgID="Equation.3" ShapeID="_x0000_i1031" DrawAspect="Content" ObjectID="_1737222344" r:id="rId21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. В течение этого полупериода выход таймера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меет высокоомное состояние и никак не влияет на процесс заряда конденсатора. При переключении таймера в состояние «0» его вы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 xml:space="preserve"> практически накоротко соединяется с землёй, и разряд конденсатора осуществляется только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в силу чего продолжительность состояния «0» тайме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32" type="#_x0000_t75" style="width:75.75pt;height:18.75pt" o:ole="">
            <v:imagedata r:id="rId22" o:title=""/>
          </v:shape>
          <o:OLEObject Type="Embed" ProgID="Equation.3" ShapeID="_x0000_i1032" DrawAspect="Content" ObjectID="_1737222345" r:id="rId23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C87816" w:rsidRPr="00EB772B" w:rsidTr="00C87816">
        <w:tc>
          <w:tcPr>
            <w:tcW w:w="9570" w:type="dxa"/>
          </w:tcPr>
          <w:p w:rsidR="00C87816" w:rsidRPr="00EB772B" w:rsidRDefault="00AB11B5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920" w:dyaOrig="9220">
                <v:shape id="_x0000_i1033" type="#_x0000_t75" style="width:449.25pt;height:231.75pt" o:ole="">
                  <v:imagedata r:id="rId24" o:title=""/>
                </v:shape>
                <o:OLEObject Type="Embed" ProgID="PBrush" ShapeID="_x0000_i1033" DrawAspect="Content" ObjectID="_1737222346" r:id="rId25"/>
              </w:object>
            </w:r>
          </w:p>
        </w:tc>
      </w:tr>
      <w:tr w:rsidR="00C87816" w:rsidRPr="00EB772B" w:rsidTr="00C87816">
        <w:tc>
          <w:tcPr>
            <w:tcW w:w="9570" w:type="dxa"/>
          </w:tcPr>
          <w:p w:rsidR="00C87816" w:rsidRPr="00EB772B" w:rsidRDefault="00C87816" w:rsidP="001F7E0D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1F7E0D" w:rsidRPr="00EB77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Схемы асимметричного мультивибратора на интегральном таймере 555</w:t>
            </w:r>
          </w:p>
        </w:tc>
      </w:tr>
    </w:tbl>
    <w:p w:rsidR="00C87816" w:rsidRPr="00EB772B" w:rsidRDefault="0096708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Таким образом, выходной сигнал мультивибратора рис.</w:t>
      </w:r>
      <w:r w:rsidR="001F7E0D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>б имеет продолжительность состояния «1» непременно большую, чем продолжительность состояния «0».</w:t>
      </w:r>
    </w:p>
    <w:p w:rsidR="000F5100" w:rsidRPr="00EB772B" w:rsidRDefault="000F51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Ждущий мультивибратор</w:t>
      </w:r>
    </w:p>
    <w:p w:rsidR="00D567F3" w:rsidRPr="00EB772B" w:rsidRDefault="00BF3A51" w:rsidP="00A87E00">
      <w:pPr>
        <w:spacing w:after="0" w:line="240" w:lineRule="auto"/>
        <w:jc w:val="both"/>
        <w:rPr>
          <w:rFonts w:ascii="Times New Roman" w:hAnsi="Times New Roman" w:cs="Times New Roman"/>
          <w:spacing w:val="2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Один из вариантов ждущего мультивибратора на основе интегрального </w:t>
      </w:r>
      <w:r w:rsidR="00A87E00" w:rsidRPr="00EB772B">
        <w:rPr>
          <w:rFonts w:ascii="Times New Roman" w:hAnsi="Times New Roman" w:cs="Times New Roman"/>
          <w:sz w:val="24"/>
          <w:szCs w:val="24"/>
        </w:rPr>
        <w:t>таймера 555 приведён на рис.</w:t>
      </w:r>
      <w:r w:rsidR="00FE4450" w:rsidRPr="00EB772B">
        <w:rPr>
          <w:rFonts w:ascii="Times New Roman" w:hAnsi="Times New Roman" w:cs="Times New Roman"/>
          <w:sz w:val="24"/>
          <w:szCs w:val="24"/>
        </w:rPr>
        <w:t>5</w:t>
      </w:r>
      <w:r w:rsidR="00A87E00" w:rsidRPr="00EB772B">
        <w:rPr>
          <w:rFonts w:ascii="Times New Roman" w:hAnsi="Times New Roman" w:cs="Times New Roman"/>
          <w:sz w:val="24"/>
          <w:szCs w:val="24"/>
        </w:rPr>
        <w:t>. Пусть первоначально таймер находится в со</w:t>
      </w:r>
      <w:r w:rsidR="00A87E00" w:rsidRPr="00EB772B">
        <w:rPr>
          <w:rFonts w:ascii="Times New Roman" w:hAnsi="Times New Roman" w:cs="Times New Roman"/>
          <w:spacing w:val="7"/>
          <w:sz w:val="24"/>
          <w:szCs w:val="24"/>
        </w:rPr>
        <w:t xml:space="preserve">стоянии «0». Это имеет место, если на входе ждущего мультивибратора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(вывод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TRI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) присутствует потенциал 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ВХ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&gt;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, при этом конденсатор </w:t>
      </w:r>
      <w:r w:rsidR="00A87E00"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оказывается разряжен через вывод таймера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A87E00" w:rsidRPr="00EB772B">
        <w:rPr>
          <w:rFonts w:ascii="Times New Roman" w:hAnsi="Times New Roman" w:cs="Times New Roman"/>
          <w:sz w:val="24"/>
          <w:szCs w:val="24"/>
        </w:rPr>
        <w:t>. Если теперь на короткое время входной сигнал устройства примет значение, меньшее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, таймер перейдёт в состояние «1», вывод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отключится от земли, и конденсатор начнёт заряжаться через резистор 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. При возвращении входного сигнала к уровню 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ВХ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&gt;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потенциалы на входах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внутреннего триггера таймера имеют нулевое значение, поэтому триггер сохраняет своё состояние и таймер остаётся в состоянии «1». Это, однако, не может продолжаться длительное время, поскольку потенциал верхней обкладки конденсатора </w:t>
      </w:r>
      <w:r w:rsidR="00A87E00"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экспоненциально при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ближается к значению 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и скоро достигает значения ⅔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, при этом таймер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BF3A51" w:rsidRPr="00EB772B" w:rsidTr="00BF3A51">
        <w:tc>
          <w:tcPr>
            <w:tcW w:w="9570" w:type="dxa"/>
            <w:vAlign w:val="center"/>
          </w:tcPr>
          <w:p w:rsidR="00BF3A51" w:rsidRPr="00EB772B" w:rsidRDefault="005D78DD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600" w:dyaOrig="9220">
                <v:shape id="_x0000_i1034" type="#_x0000_t75" style="width:440.25pt;height:231pt" o:ole="">
                  <v:imagedata r:id="rId26" o:title=""/>
                </v:shape>
                <o:OLEObject Type="Embed" ProgID="PBrush" ShapeID="_x0000_i1034" DrawAspect="Content" ObjectID="_1737222347" r:id="rId27"/>
              </w:object>
            </w:r>
          </w:p>
        </w:tc>
      </w:tr>
      <w:tr w:rsidR="00BF3A51" w:rsidRPr="00EB772B" w:rsidTr="00BF3A51">
        <w:tc>
          <w:tcPr>
            <w:tcW w:w="9570" w:type="dxa"/>
            <w:vAlign w:val="center"/>
          </w:tcPr>
          <w:p w:rsidR="00BF3A51" w:rsidRPr="00EB772B" w:rsidRDefault="00CF7C62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F3A51"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E47503" w:rsidRPr="00EB772B">
              <w:rPr>
                <w:rFonts w:ascii="Times New Roman" w:hAnsi="Times New Roman" w:cs="Times New Roman"/>
                <w:sz w:val="24"/>
                <w:szCs w:val="24"/>
              </w:rPr>
              <w:t>Ждущи</w:t>
            </w:r>
            <w:r w:rsidR="00BF3A51" w:rsidRPr="00EB772B">
              <w:rPr>
                <w:rFonts w:ascii="Times New Roman" w:hAnsi="Times New Roman" w:cs="Times New Roman"/>
                <w:sz w:val="24"/>
                <w:szCs w:val="24"/>
              </w:rPr>
              <w:t>й мультивибратор на интегральном таймере 555 (а)</w:t>
            </w:r>
          </w:p>
          <w:p w:rsidR="00BF3A51" w:rsidRPr="00EB772B" w:rsidRDefault="00BF3A51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ED566E" w:rsidRPr="00EB772B" w:rsidRDefault="00951F51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 xml:space="preserve">сбрасывается в состояние «0», и конденсатор </w:t>
      </w:r>
      <w:r w:rsidR="00193576" w:rsidRPr="00EB772B">
        <w:rPr>
          <w:rFonts w:ascii="Times New Roman" w:hAnsi="Times New Roman" w:cs="Times New Roman"/>
          <w:i/>
          <w:sz w:val="24"/>
          <w:szCs w:val="24"/>
        </w:rPr>
        <w:t>С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 разряжается через вывод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. Такое состояние может сохраняться сколь угодно долго, поскольку на входах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 триггера поддерживаются нулевые потенциалы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Для устойчивой работы ждущего мультивибратора длительность запускающего импульса должна быть </w:t>
      </w:r>
      <w:r w:rsidR="00A1036B" w:rsidRPr="00EB772B">
        <w:rPr>
          <w:rFonts w:ascii="Times New Roman" w:hAnsi="Times New Roman" w:cs="Times New Roman"/>
          <w:sz w:val="24"/>
          <w:szCs w:val="24"/>
        </w:rPr>
        <w:t>существенно меньше длительность выходного импульса.</w:t>
      </w:r>
    </w:p>
    <w:p w:rsidR="00BF3A51" w:rsidRPr="00EB772B" w:rsidRDefault="00A924B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</w:r>
      <w:r w:rsidR="005D78DD" w:rsidRPr="00EB772B">
        <w:rPr>
          <w:rFonts w:ascii="Times New Roman" w:hAnsi="Times New Roman" w:cs="Times New Roman"/>
          <w:sz w:val="24"/>
          <w:szCs w:val="24"/>
        </w:rPr>
        <w:t>Нетрудно показать, что длительность импульса ждущего мультивибратора рис.</w:t>
      </w:r>
      <w:r w:rsidR="00DC28FF">
        <w:rPr>
          <w:rFonts w:ascii="Times New Roman" w:hAnsi="Times New Roman" w:cs="Times New Roman"/>
          <w:sz w:val="24"/>
          <w:szCs w:val="24"/>
        </w:rPr>
        <w:t>5</w:t>
      </w:r>
      <w:r w:rsidR="005D78DD" w:rsidRPr="00EB772B">
        <w:rPr>
          <w:rFonts w:ascii="Times New Roman" w:hAnsi="Times New Roman" w:cs="Times New Roman"/>
          <w:sz w:val="24"/>
          <w:szCs w:val="24"/>
        </w:rPr>
        <w:t xml:space="preserve"> составляет </w:t>
      </w:r>
      <w:r w:rsidR="005D78DD"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5" type="#_x0000_t75" style="width:66.75pt;height:18pt" o:ole="">
            <v:imagedata r:id="rId28" o:title=""/>
          </v:shape>
          <o:OLEObject Type="Embed" ProgID="Equation.3" ShapeID="_x0000_i1035" DrawAspect="Content" ObjectID="_1737222348" r:id="rId29"/>
        </w:object>
      </w:r>
      <w:r w:rsidR="005D78DD" w:rsidRPr="00EB772B">
        <w:rPr>
          <w:rFonts w:ascii="Times New Roman" w:hAnsi="Times New Roman" w:cs="Times New Roman"/>
          <w:sz w:val="24"/>
          <w:szCs w:val="24"/>
        </w:rPr>
        <w:t>.</w:t>
      </w:r>
    </w:p>
    <w:p w:rsidR="00A924BE" w:rsidRPr="00EB772B" w:rsidRDefault="00A924B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1E38A0" w:rsidP="00CA374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Преобразователь напряжение-частота</w:t>
      </w:r>
    </w:p>
    <w:p w:rsidR="00A87E00" w:rsidRPr="00EB772B" w:rsidRDefault="001E38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В схемотехнике импульсных устройств широко используется генератор импульсов, частота следования которых задаётся внешним управляющим сигналом. Один из вариантов такого преобразователя напряжение-частота </w:t>
      </w:r>
      <w:r w:rsidRPr="00EB772B">
        <w:rPr>
          <w:rFonts w:ascii="Times New Roman" w:hAnsi="Times New Roman" w:cs="Times New Roman"/>
          <w:spacing w:val="2"/>
          <w:sz w:val="24"/>
          <w:szCs w:val="24"/>
        </w:rPr>
        <w:t>приведён на рис.</w:t>
      </w:r>
      <w:r w:rsidR="00FE4450" w:rsidRPr="00EB772B">
        <w:rPr>
          <w:rFonts w:ascii="Times New Roman" w:hAnsi="Times New Roman" w:cs="Times New Roman"/>
          <w:spacing w:val="2"/>
          <w:sz w:val="24"/>
          <w:szCs w:val="24"/>
        </w:rPr>
        <w:t>6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а</w:t>
      </w:r>
      <w:r w:rsidRPr="00EB772B">
        <w:rPr>
          <w:rFonts w:ascii="Times New Roman" w:hAnsi="Times New Roman" w:cs="Times New Roman"/>
          <w:spacing w:val="2"/>
          <w:sz w:val="24"/>
          <w:szCs w:val="24"/>
        </w:rPr>
        <w:t>.</w:t>
      </w:r>
      <w:r w:rsidR="00C57D6D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В качестве основы построения устройства служит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схема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мультивибратор</w:t>
      </w:r>
      <w:r w:rsidR="0068637F" w:rsidRPr="00EB772B">
        <w:rPr>
          <w:rFonts w:ascii="Times New Roman" w:hAnsi="Times New Roman" w:cs="Times New Roman"/>
          <w:sz w:val="24"/>
          <w:szCs w:val="24"/>
        </w:rPr>
        <w:t>а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(рис.</w:t>
      </w:r>
      <w:r w:rsidR="00FE4450" w:rsidRPr="00EB772B">
        <w:rPr>
          <w:rFonts w:ascii="Times New Roman" w:hAnsi="Times New Roman" w:cs="Times New Roman"/>
          <w:sz w:val="24"/>
          <w:szCs w:val="24"/>
        </w:rPr>
        <w:t>3</w:t>
      </w:r>
      <w:r w:rsidR="00A87E00" w:rsidRPr="00EB772B">
        <w:rPr>
          <w:rFonts w:ascii="Times New Roman" w:hAnsi="Times New Roman" w:cs="Times New Roman"/>
          <w:sz w:val="24"/>
          <w:szCs w:val="24"/>
        </w:rPr>
        <w:t>)</w:t>
      </w:r>
      <w:r w:rsidR="0068637F" w:rsidRPr="00EB772B">
        <w:rPr>
          <w:rFonts w:ascii="Times New Roman" w:hAnsi="Times New Roman" w:cs="Times New Roman"/>
          <w:sz w:val="24"/>
          <w:szCs w:val="24"/>
        </w:rPr>
        <w:t>, в которой, д</w:t>
      </w:r>
      <w:r w:rsidR="00A87E00" w:rsidRPr="00EB772B">
        <w:rPr>
          <w:rFonts w:ascii="Times New Roman" w:hAnsi="Times New Roman" w:cs="Times New Roman"/>
          <w:sz w:val="24"/>
          <w:szCs w:val="24"/>
        </w:rPr>
        <w:t>ля обеспечения линейности характери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стики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RC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-цепочка заменена источником 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«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стабильного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»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тока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на транзисторах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и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>.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Коллекторный ток транзистора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B83A58" w:rsidRPr="00EB772B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величина которого определяется входным напряжением (</w:t>
      </w:r>
      <w:r w:rsidR="00A87E00" w:rsidRPr="00EB772B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036" type="#_x0000_t75" style="width:80.25pt;height:18.75pt" o:ole="">
            <v:imagedata r:id="rId30" o:title=""/>
          </v:shape>
          <o:OLEObject Type="Embed" ProgID="Equation.3" ShapeID="_x0000_i1036" DrawAspect="Content" ObjectID="_1737222349" r:id="rId31"/>
        </w:objec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) является током базы транзистора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B83A58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sz w:val="24"/>
          <w:szCs w:val="24"/>
        </w:rPr>
        <w:t>, поэтому ток</w:t>
      </w:r>
      <w:r w:rsidR="007558EE" w:rsidRPr="007558EE">
        <w:rPr>
          <w:rFonts w:ascii="Times New Roman" w:hAnsi="Times New Roman" w:cs="Times New Roman"/>
          <w:sz w:val="24"/>
          <w:szCs w:val="24"/>
        </w:rPr>
        <w:t xml:space="preserve"> </w:t>
      </w:r>
      <w:r w:rsidR="007558EE" w:rsidRPr="007558EE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="007558EE" w:rsidRPr="007558EE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, протекающий через транзистор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и заряжающий конденсатор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имеет значение</w:t>
      </w:r>
    </w:p>
    <w:p w:rsidR="00DC28FF" w:rsidRPr="00FB25A4" w:rsidRDefault="00DC28FF" w:rsidP="0068637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558EE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FB25A4">
        <w:rPr>
          <w:rFonts w:ascii="Times New Roman" w:hAnsi="Times New Roman" w:cs="Times New Roman"/>
          <w:b/>
          <w:i/>
          <w:sz w:val="28"/>
          <w:szCs w:val="28"/>
        </w:rPr>
        <w:t xml:space="preserve">= 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=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U</w:t>
      </w:r>
      <w:r w:rsidRPr="00DC28FF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вх</w:t>
      </w:r>
      <w:r w:rsidRPr="00DC28FF">
        <w:rPr>
          <w:rFonts w:ascii="Times New Roman" w:hAnsi="Times New Roman" w:cs="Times New Roman"/>
          <w:b/>
          <w:i/>
          <w:sz w:val="28"/>
          <w:szCs w:val="28"/>
        </w:rPr>
        <w:t>/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</w:p>
    <w:p w:rsidR="005D78DD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процессе заряда конденсатора</w:t>
      </w:r>
      <w:r w:rsidR="00CA374B" w:rsidRPr="00EB772B">
        <w:rPr>
          <w:rFonts w:ascii="Times New Roman" w:hAnsi="Times New Roman" w:cs="Times New Roman"/>
          <w:b/>
          <w:i/>
          <w:sz w:val="24"/>
          <w:szCs w:val="24"/>
        </w:rPr>
        <w:t xml:space="preserve"> 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потенциал его верхней обкладки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повышается и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CA374B" w:rsidRPr="00EB772B">
        <w:rPr>
          <w:rFonts w:ascii="Times New Roman" w:hAnsi="Times New Roman" w:cs="Times New Roman"/>
          <w:sz w:val="24"/>
          <w:szCs w:val="24"/>
        </w:rPr>
        <w:t>в</w:t>
      </w:r>
      <w:r w:rsidRPr="00EB772B">
        <w:rPr>
          <w:rFonts w:ascii="Times New Roman" w:hAnsi="Times New Roman" w:cs="Times New Roman"/>
          <w:sz w:val="24"/>
          <w:szCs w:val="24"/>
        </w:rPr>
        <w:t xml:space="preserve"> момент времени</w:t>
      </w:r>
      <w:r w:rsidR="00CA374B" w:rsidRPr="00EB772B">
        <w:rPr>
          <w:rFonts w:ascii="Times New Roman" w:hAnsi="Times New Roman" w:cs="Times New Roman"/>
          <w:sz w:val="24"/>
          <w:szCs w:val="24"/>
        </w:rPr>
        <w:t>, когда он</w:t>
      </w:r>
      <w:r w:rsidRPr="00EB772B">
        <w:rPr>
          <w:rFonts w:ascii="Times New Roman" w:hAnsi="Times New Roman" w:cs="Times New Roman"/>
          <w:sz w:val="24"/>
          <w:szCs w:val="24"/>
        </w:rPr>
        <w:t xml:space="preserve"> достигает уровня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74B" w:rsidRPr="00EB772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>, таймер переключается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из состояния «1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 состояние «0». </w:t>
      </w:r>
      <w:r w:rsidR="00CA374B" w:rsidRPr="00EB772B">
        <w:rPr>
          <w:rFonts w:ascii="Times New Roman" w:hAnsi="Times New Roman" w:cs="Times New Roman"/>
          <w:sz w:val="24"/>
          <w:szCs w:val="24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этого момента конденсатор начинает быстро разря</w:t>
      </w:r>
      <w:r w:rsidRPr="00EB772B">
        <w:rPr>
          <w:rFonts w:ascii="Times New Roman" w:hAnsi="Times New Roman" w:cs="Times New Roman"/>
          <w:spacing w:val="3"/>
          <w:sz w:val="24"/>
          <w:szCs w:val="24"/>
        </w:rPr>
        <w:t xml:space="preserve">жаться через вывод таймера </w:t>
      </w:r>
      <w:r w:rsidRPr="00EB772B">
        <w:rPr>
          <w:rFonts w:ascii="Times New Roman" w:hAnsi="Times New Roman" w:cs="Times New Roman"/>
          <w:spacing w:val="3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pacing w:val="3"/>
          <w:sz w:val="24"/>
          <w:szCs w:val="24"/>
        </w:rPr>
        <w:t>. Однако разряд не заканчивается нулевым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1E38A0" w:rsidRPr="00EB772B" w:rsidTr="001E38A0">
        <w:tc>
          <w:tcPr>
            <w:tcW w:w="9570" w:type="dxa"/>
            <w:vAlign w:val="center"/>
          </w:tcPr>
          <w:p w:rsidR="001E38A0" w:rsidRPr="00EB772B" w:rsidRDefault="001E38A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8A0" w:rsidRPr="00EB772B" w:rsidTr="001E38A0">
        <w:tc>
          <w:tcPr>
            <w:tcW w:w="9570" w:type="dxa"/>
            <w:vAlign w:val="center"/>
          </w:tcPr>
          <w:p w:rsidR="00B83A58" w:rsidRPr="00EB772B" w:rsidRDefault="00B83A58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3158" w:dyaOrig="4320">
                <v:shape id="_x0000_i1037" type="#_x0000_t75" style="width:455.25pt;height:3in" o:ole="">
                  <v:imagedata r:id="rId32" o:title=""/>
                </v:shape>
                <o:OLEObject Type="Embed" ProgID="PBrush" ShapeID="_x0000_i1037" DrawAspect="Content" ObjectID="_1737222350" r:id="rId33"/>
              </w:object>
            </w:r>
          </w:p>
          <w:p w:rsidR="001E38A0" w:rsidRPr="00EB772B" w:rsidRDefault="001E38A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Преобразователь напряжение-частота на интегральном таймере 555 (а)</w:t>
            </w:r>
          </w:p>
          <w:p w:rsidR="001E38A0" w:rsidRPr="00EB772B" w:rsidRDefault="001E38A0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426752" w:rsidRPr="00EB772B" w:rsidRDefault="0042675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 xml:space="preserve">значением потенциала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как только потенциал верхней обкладки конденсатора станет меньше значения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таймер переключится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из состояния «0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 состояние «1» и процесс начнёт повторяться.</w:t>
      </w:r>
    </w:p>
    <w:p w:rsidR="00426752" w:rsidRPr="00EB772B" w:rsidRDefault="0042675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Таким образом, устройство генерирует очень короткие импульсы нулевого потенциала (на фоне</w:t>
      </w:r>
      <w:r w:rsidR="001F7E0D" w:rsidRPr="00EB772B">
        <w:rPr>
          <w:rFonts w:ascii="Times New Roman" w:hAnsi="Times New Roman" w:cs="Times New Roman"/>
          <w:sz w:val="24"/>
          <w:szCs w:val="24"/>
        </w:rPr>
        <w:t xml:space="preserve"> постоянного</w:t>
      </w:r>
      <w:r w:rsidRPr="00EB772B">
        <w:rPr>
          <w:rFonts w:ascii="Times New Roman" w:hAnsi="Times New Roman" w:cs="Times New Roman"/>
          <w:sz w:val="24"/>
          <w:szCs w:val="24"/>
        </w:rPr>
        <w:t xml:space="preserve"> уровня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C28FF">
        <w:rPr>
          <w:rFonts w:ascii="Times New Roman" w:hAnsi="Times New Roman" w:cs="Times New Roman"/>
          <w:sz w:val="24"/>
          <w:szCs w:val="24"/>
        </w:rPr>
        <w:t>, см.рис.6б)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ериод следования которых определяется </w:t>
      </w:r>
      <w:r w:rsidR="00C45FA5" w:rsidRPr="00EB772B">
        <w:rPr>
          <w:rFonts w:ascii="Times New Roman" w:hAnsi="Times New Roman" w:cs="Times New Roman"/>
          <w:sz w:val="24"/>
          <w:szCs w:val="24"/>
        </w:rPr>
        <w:t>медленно меняющимся уровнем входного сигнала:</w:t>
      </w:r>
    </w:p>
    <w:p w:rsidR="00EC142B" w:rsidRPr="00EB772B" w:rsidRDefault="00EC142B" w:rsidP="00A87E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position w:val="-34"/>
          <w:sz w:val="24"/>
          <w:szCs w:val="24"/>
        </w:rPr>
        <w:object w:dxaOrig="1620" w:dyaOrig="780">
          <v:shape id="_x0000_i1038" type="#_x0000_t75" style="width:81.75pt;height:39pt" o:ole="">
            <v:imagedata r:id="rId34" o:title=""/>
          </v:shape>
          <o:OLEObject Type="Embed" ProgID="Equation.3" ShapeID="_x0000_i1038" DrawAspect="Content" ObjectID="_1737222351" r:id="rId35"/>
        </w:object>
      </w:r>
      <w:r w:rsidRPr="00EB772B">
        <w:rPr>
          <w:rFonts w:ascii="Times New Roman" w:hAnsi="Times New Roman" w:cs="Times New Roman"/>
          <w:sz w:val="24"/>
          <w:szCs w:val="24"/>
        </w:rPr>
        <w:t>,</w:t>
      </w:r>
    </w:p>
    <w:p w:rsidR="00EC142B" w:rsidRPr="00EB772B" w:rsidRDefault="00EC142B" w:rsidP="00A87E0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а частота оказывается пропорциональной входному напряжению:</w:t>
      </w:r>
    </w:p>
    <w:p w:rsidR="00EC142B" w:rsidRPr="00EB772B" w:rsidRDefault="00EC142B" w:rsidP="00A87E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position w:val="-34"/>
          <w:sz w:val="24"/>
          <w:szCs w:val="24"/>
        </w:rPr>
        <w:object w:dxaOrig="3560" w:dyaOrig="780">
          <v:shape id="_x0000_i1039" type="#_x0000_t75" style="width:177.75pt;height:39pt" o:ole="">
            <v:imagedata r:id="rId36" o:title=""/>
          </v:shape>
          <o:OLEObject Type="Embed" ProgID="Equation.3" ShapeID="_x0000_i1039" DrawAspect="Content" ObjectID="_1737222352" r:id="rId37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487048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Если линейность зависимости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(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</w:rPr>
        <w:t xml:space="preserve">) не играет особой роли, источник стабильного тока в схеме можно заменить просто резистором. Если зависимость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(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</w:rPr>
        <w:t>), наоборот, должна быть абсолютно линейной, следует использовать в качестве источника тока прецизионную схему на операционном усилителе.</w:t>
      </w:r>
    </w:p>
    <w:p w:rsidR="00AF659A" w:rsidRPr="00090D47" w:rsidRDefault="00AF659A" w:rsidP="00A87E00">
      <w:pPr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090D47">
        <w:rPr>
          <w:rFonts w:ascii="Times New Roman" w:hAnsi="Times New Roman" w:cs="Times New Roman"/>
          <w:b/>
          <w:i/>
          <w:sz w:val="24"/>
          <w:szCs w:val="24"/>
        </w:rPr>
        <w:tab/>
        <w:t>Упрощённый алгоритм расчёта схемы рис.</w:t>
      </w:r>
      <w:r w:rsidR="00FE4450" w:rsidRPr="00090D47">
        <w:rPr>
          <w:rFonts w:ascii="Times New Roman" w:hAnsi="Times New Roman" w:cs="Times New Roman"/>
          <w:b/>
          <w:i/>
          <w:sz w:val="24"/>
          <w:szCs w:val="24"/>
        </w:rPr>
        <w:t>6 основан на построении и анализе вспомогательной схемы, рис.7.</w:t>
      </w:r>
      <w:r w:rsidR="00C316FD" w:rsidRPr="00090D47"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t xml:space="preserve"> </w:t>
      </w:r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FC29CD" wp14:editId="73DC9428">
            <wp:extent cx="1446963" cy="1617691"/>
            <wp:effectExtent l="0" t="0" r="127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2246" cy="1634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Рис.7. </w:t>
      </w:r>
      <w:r w:rsidR="00CB3B67">
        <w:rPr>
          <w:rFonts w:ascii="Times New Roman" w:hAnsi="Times New Roman" w:cs="Times New Roman"/>
          <w:noProof/>
          <w:sz w:val="24"/>
          <w:szCs w:val="24"/>
          <w:lang w:eastAsia="ru-RU"/>
        </w:rPr>
        <w:t>В</w:t>
      </w: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t>спомогательная схема для определения токов.</w:t>
      </w:r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F659A" w:rsidRPr="00EB772B" w:rsidRDefault="00AF659A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Подключить эмиттер транзистора </w:t>
      </w:r>
      <w:r w:rsidR="00005DEB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C316FD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005DEB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5DEB" w:rsidRPr="00EB772B">
        <w:rPr>
          <w:rFonts w:ascii="Times New Roman" w:hAnsi="Times New Roman" w:cs="Times New Roman"/>
          <w:sz w:val="24"/>
          <w:szCs w:val="24"/>
        </w:rPr>
        <w:t>к источнику питания</w:t>
      </w:r>
      <w:r w:rsidR="00130296" w:rsidRPr="00EB772B">
        <w:rPr>
          <w:rFonts w:ascii="Times New Roman" w:hAnsi="Times New Roman" w:cs="Times New Roman"/>
          <w:sz w:val="24"/>
          <w:szCs w:val="24"/>
        </w:rPr>
        <w:t>, а его коллектор соединить с землёй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и выбрать значение тока </w:t>
      </w:r>
      <w:r w:rsidR="00005DEB"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, которым будет заряжаться конденсатор схемы рис.4. Следует иметь в виду, что этот ток является выходным током таймера, и нежелательно </w:t>
      </w:r>
      <w:r w:rsidR="00130296" w:rsidRPr="00EB772B">
        <w:rPr>
          <w:rFonts w:ascii="Times New Roman" w:hAnsi="Times New Roman" w:cs="Times New Roman"/>
          <w:sz w:val="24"/>
          <w:szCs w:val="24"/>
        </w:rPr>
        <w:t>выбирать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его</w:t>
      </w:r>
      <w:r w:rsidR="00130296" w:rsidRPr="00EB772B">
        <w:rPr>
          <w:rFonts w:ascii="Times New Roman" w:hAnsi="Times New Roman" w:cs="Times New Roman"/>
          <w:sz w:val="24"/>
          <w:szCs w:val="24"/>
        </w:rPr>
        <w:t xml:space="preserve"> величину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боль</w:t>
      </w:r>
      <w:r w:rsidR="00130296" w:rsidRPr="00EB772B">
        <w:rPr>
          <w:rFonts w:ascii="Times New Roman" w:hAnsi="Times New Roman" w:cs="Times New Roman"/>
          <w:sz w:val="24"/>
          <w:szCs w:val="24"/>
        </w:rPr>
        <w:t>шей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100 мА.</w:t>
      </w:r>
    </w:p>
    <w:p w:rsidR="00005DEB" w:rsidRPr="00EB772B" w:rsidRDefault="00005DE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2. Подобрать величину тока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Б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ри которой через транзистор </w:t>
      </w:r>
      <w:r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C316FD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 xml:space="preserve">будет протекать выбранный ток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5B3899" w:rsidRPr="00EB772B" w:rsidRDefault="005B3899" w:rsidP="005B3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3. Установить в схеме рис.</w:t>
      </w:r>
      <w:r w:rsidR="00090D47" w:rsidRPr="00090D47">
        <w:rPr>
          <w:rFonts w:ascii="Times New Roman" w:hAnsi="Times New Roman" w:cs="Times New Roman"/>
          <w:sz w:val="24"/>
          <w:szCs w:val="24"/>
        </w:rPr>
        <w:t>6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еличину ёмкости конденсатора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040" type="#_x0000_t75" style="width:71.25pt;height:18.75pt" o:ole="">
            <v:imagedata r:id="rId39" o:title=""/>
          </v:shape>
          <o:OLEObject Type="Embed" ProgID="Equation.DSMT4" ShapeID="_x0000_i1040" DrawAspect="Content" ObjectID="_1737222353" r:id="rId40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 где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наименьшее значение периода следования выходных импульсов, </w:t>
      </w:r>
      <w:r w:rsidRPr="00EB772B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41" type="#_x0000_t75" style="width:130.5pt;height:21pt" o:ole="">
            <v:imagedata r:id="rId41" o:title=""/>
          </v:shape>
          <o:OLEObject Type="Embed" ProgID="Equation.DSMT4" ShapeID="_x0000_i1041" DrawAspect="Content" ObjectID="_1737222354" r:id="rId42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,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напряжение источника питания, а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максимальное значение входного напряжения.</w:t>
      </w:r>
    </w:p>
    <w:p w:rsidR="005B3899" w:rsidRPr="00EB772B" w:rsidRDefault="005B3899" w:rsidP="005B3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4. Установить в схеме рис.</w:t>
      </w:r>
      <w:r w:rsidR="00090D47" w:rsidRPr="00090D47">
        <w:rPr>
          <w:rFonts w:ascii="Times New Roman" w:hAnsi="Times New Roman" w:cs="Times New Roman"/>
          <w:sz w:val="24"/>
          <w:szCs w:val="24"/>
        </w:rPr>
        <w:t>6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еличину сопротивления резистора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80" w:dyaOrig="380">
          <v:shape id="_x0000_i1042" type="#_x0000_t75" style="width:69pt;height:18.75pt" o:ole="">
            <v:imagedata r:id="rId43" o:title=""/>
          </v:shape>
          <o:OLEObject Type="Embed" ProgID="Equation.DSMT4" ShapeID="_x0000_i1042" DrawAspect="Content" ObjectID="_1737222355" r:id="rId44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005DEB" w:rsidRPr="00EB772B" w:rsidRDefault="00005DE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Порядок выполнения работы.</w:t>
      </w:r>
    </w:p>
    <w:p w:rsidR="00DF6BD8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1. Получить у преподавателя исходные данные</w:t>
      </w:r>
      <w:r w:rsidR="00CB3B67">
        <w:rPr>
          <w:rFonts w:ascii="Times New Roman" w:hAnsi="Times New Roman" w:cs="Times New Roman"/>
          <w:sz w:val="24"/>
          <w:szCs w:val="24"/>
        </w:rPr>
        <w:t xml:space="preserve"> </w:t>
      </w:r>
      <w:r w:rsidR="00DF6BD8" w:rsidRPr="00EB772B">
        <w:rPr>
          <w:rFonts w:ascii="Times New Roman" w:hAnsi="Times New Roman" w:cs="Times New Roman"/>
          <w:sz w:val="24"/>
          <w:szCs w:val="24"/>
        </w:rPr>
        <w:t>для всех исследуемых устройств:</w:t>
      </w:r>
    </w:p>
    <w:p w:rsidR="00A75243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амплитуду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A75243" w:rsidRPr="00EB772B" w:rsidRDefault="00CB3B67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5243" w:rsidRPr="00EB772B">
        <w:rPr>
          <w:rFonts w:ascii="Times New Roman" w:hAnsi="Times New Roman" w:cs="Times New Roman"/>
          <w:sz w:val="24"/>
          <w:szCs w:val="24"/>
        </w:rPr>
        <w:t>для мультивибратора:</w:t>
      </w:r>
    </w:p>
    <w:p w:rsidR="00A75243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полупериоды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для ждущего мультивибратора: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длительность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для преобразователя напряжение-частота:</w:t>
      </w:r>
    </w:p>
    <w:p w:rsidR="00A75243" w:rsidRPr="00EB772B" w:rsidRDefault="00E4750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максимальное значение входного напряжения </w:t>
      </w:r>
      <w:r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FB25A4"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max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коэффициент преобразования </w:t>
      </w:r>
      <w:r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K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U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-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E4750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2. Собрать схему мультивибратора (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>а либо 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 xml:space="preserve">б). </w:t>
      </w:r>
    </w:p>
    <w:p w:rsidR="00E47503" w:rsidRPr="00EB772B" w:rsidRDefault="00E47503" w:rsidP="00A87E0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Рассчитать необходимые значения сопротивлений резисторов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и ёмкости конденсатора</w:t>
      </w:r>
      <w:r w:rsidRPr="00EB772B">
        <w:rPr>
          <w:rFonts w:ascii="Times New Roman" w:hAnsi="Times New Roman" w:cs="Times New Roman"/>
          <w:sz w:val="24"/>
          <w:szCs w:val="24"/>
        </w:rPr>
        <w:t>, входящих в схему, после чего установить в схему необходимые резисторы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и конденсатор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мерить параметры выходного сигнала мультивибратора и сравнить их с заданными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значениями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3. Собрать схему ждущего мультивибратора</w:t>
      </w:r>
      <w:r w:rsidR="0068637F" w:rsidRPr="00EB772B">
        <w:rPr>
          <w:rFonts w:ascii="Times New Roman" w:hAnsi="Times New Roman" w:cs="Times New Roman"/>
          <w:sz w:val="24"/>
          <w:szCs w:val="24"/>
        </w:rPr>
        <w:t>, рис.5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Рассчитать необходимые значения сопротивления резистора и ёмкости конденсатора, входящих в схему, после чего установить в схему необходимые резистор и конденсатор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Подать на вход ждущего мультивибратора импульсный сигнал с параметрами, иллюстрирующими устойчивую работу схемы.</w:t>
      </w:r>
    </w:p>
    <w:p w:rsidR="00D569A0" w:rsidRPr="00EB772B" w:rsidRDefault="00A1036B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мерить длительность выходных импульсов ждущего мультивибратора и сравнить их с заданными значениями.</w:t>
      </w:r>
    </w:p>
    <w:p w:rsidR="00E47503" w:rsidRPr="00EB772B" w:rsidRDefault="00A1036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4.</w:t>
      </w:r>
      <w:r w:rsidR="00601767" w:rsidRPr="00EB772B">
        <w:rPr>
          <w:rFonts w:ascii="Times New Roman" w:hAnsi="Times New Roman" w:cs="Times New Roman"/>
          <w:sz w:val="24"/>
          <w:szCs w:val="24"/>
        </w:rPr>
        <w:t xml:space="preserve"> Собрать схему преобразователя напряжение-частота.</w:t>
      </w:r>
    </w:p>
    <w:p w:rsidR="00601767" w:rsidRPr="00EB772B" w:rsidRDefault="00601767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>Выбрать используемые в схеме транзисторы. При этом следует руководствоваться теми соображениями, что напряжение коллектор-эмиттер транзисторов схемы не может превысить значения</w:t>
      </w:r>
      <w:r w:rsidRPr="00EB77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а коллектор</w:t>
      </w:r>
      <w:r w:rsidR="00D745FE" w:rsidRPr="00EB772B">
        <w:rPr>
          <w:rFonts w:ascii="Times New Roman" w:hAnsi="Times New Roman" w:cs="Times New Roman"/>
          <w:sz w:val="24"/>
          <w:szCs w:val="24"/>
        </w:rPr>
        <w:t>н</w:t>
      </w:r>
      <w:r w:rsidRPr="00EB772B">
        <w:rPr>
          <w:rFonts w:ascii="Times New Roman" w:hAnsi="Times New Roman" w:cs="Times New Roman"/>
          <w:sz w:val="24"/>
          <w:szCs w:val="24"/>
        </w:rPr>
        <w:t>ый ток – максимального выходного тока таймера (около 100 мА).</w:t>
      </w:r>
    </w:p>
    <w:p w:rsidR="000F5100" w:rsidRPr="00EB772B" w:rsidRDefault="000F5100" w:rsidP="000F510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Определить значения коэффициента усиления тока выбранных транзисторов. При этом можно воспользоваться справочными данными, а можно использовать простую схему (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8</w:t>
      </w:r>
      <w:r w:rsidRPr="00EB772B">
        <w:rPr>
          <w:rFonts w:ascii="Times New Roman" w:hAnsi="Times New Roman" w:cs="Times New Roman"/>
          <w:sz w:val="24"/>
          <w:szCs w:val="24"/>
        </w:rPr>
        <w:t xml:space="preserve">) и измерить этот коэффициент непосредственно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3818"/>
      </w:tblGrid>
      <w:tr w:rsidR="00D745FE" w:rsidRPr="00EB772B" w:rsidTr="00D745FE">
        <w:trPr>
          <w:trHeight w:val="2925"/>
        </w:trPr>
        <w:tc>
          <w:tcPr>
            <w:tcW w:w="5778" w:type="dxa"/>
            <w:vMerge w:val="restart"/>
          </w:tcPr>
          <w:p w:rsidR="00D745FE" w:rsidRPr="00EB772B" w:rsidRDefault="00D745FE" w:rsidP="00A87E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>Рассчитать необходимые значения сопротивлений резисторов и ёмкости конденсатора, входящих в схему, после чего установить в схему необходимые резисторы и конденсатор.</w:t>
            </w:r>
          </w:p>
          <w:p w:rsidR="000F5100" w:rsidRPr="00EB772B" w:rsidRDefault="000F5100" w:rsidP="000F51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>Снять график зависимости частоты выходного сигнала преобразователя от величины входного напряжения.</w:t>
            </w:r>
          </w:p>
          <w:p w:rsidR="000F5100" w:rsidRPr="00EB772B" w:rsidRDefault="000F5100" w:rsidP="000F51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Определить по построенному графику величину коэффициента 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U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f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 исследуемого устройства.</w:t>
            </w:r>
          </w:p>
        </w:tc>
        <w:tc>
          <w:tcPr>
            <w:tcW w:w="3792" w:type="dxa"/>
            <w:vAlign w:val="center"/>
          </w:tcPr>
          <w:p w:rsidR="00D745FE" w:rsidRPr="00EB772B" w:rsidRDefault="00FB25A4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5680" w:dyaOrig="4820">
                <v:shape id="_x0000_i1043" type="#_x0000_t75" style="width:180pt;height:150pt;mso-position-horizontal:absolute" o:ole="">
                  <v:imagedata r:id="rId45" o:title=""/>
                </v:shape>
                <o:OLEObject Type="Embed" ProgID="PBrush" ShapeID="_x0000_i1043" DrawAspect="Content" ObjectID="_1737222356" r:id="rId46"/>
              </w:object>
            </w:r>
          </w:p>
        </w:tc>
      </w:tr>
      <w:tr w:rsidR="00D745FE" w:rsidRPr="00EB772B" w:rsidTr="00D745FE">
        <w:tc>
          <w:tcPr>
            <w:tcW w:w="5778" w:type="dxa"/>
            <w:vMerge/>
          </w:tcPr>
          <w:p w:rsidR="00D745FE" w:rsidRPr="00EB772B" w:rsidRDefault="00D745FE" w:rsidP="00A87E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92" w:type="dxa"/>
            <w:vAlign w:val="center"/>
          </w:tcPr>
          <w:p w:rsidR="00D745FE" w:rsidRPr="00EB772B" w:rsidRDefault="00D745FE" w:rsidP="00FE445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Измерение коэффициента усиления по току транзистора</w:t>
            </w:r>
          </w:p>
        </w:tc>
      </w:tr>
    </w:tbl>
    <w:p w:rsidR="00E47503" w:rsidRPr="00732A82" w:rsidRDefault="00E47503" w:rsidP="00732A82">
      <w:pPr>
        <w:rPr>
          <w:rFonts w:ascii="Times New Roman" w:hAnsi="Times New Roman" w:cs="Times New Roman"/>
          <w:b/>
          <w:sz w:val="24"/>
          <w:szCs w:val="24"/>
        </w:rPr>
      </w:pPr>
      <w:r w:rsidRPr="00732A82">
        <w:rPr>
          <w:rFonts w:ascii="Times New Roman" w:hAnsi="Times New Roman" w:cs="Times New Roman"/>
          <w:b/>
          <w:sz w:val="24"/>
          <w:szCs w:val="24"/>
        </w:rPr>
        <w:tab/>
        <w:t>Содержание отчёта</w:t>
      </w:r>
    </w:p>
    <w:p w:rsidR="00732A82" w:rsidRPr="00732A82" w:rsidRDefault="00D569A0" w:rsidP="00732A82">
      <w:p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Отчёт должен содержать: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32A82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сходные данные для лабораторной работы.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32A82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Расчёт номиналов элементов мультивибратора.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569A0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Схему исследуемого мультивибратора с номиналами элементов.</w:t>
      </w:r>
    </w:p>
    <w:p w:rsidR="00D569A0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змеренную длительность полупериодов выходного сигнала мультивибратора с указанием погрешности измерений.</w:t>
      </w:r>
    </w:p>
    <w:p w:rsidR="00732A82" w:rsidRPr="00732A82" w:rsidRDefault="00A1036B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Расчёт номиналов элементов ждущего мультивибратора.</w:t>
      </w:r>
    </w:p>
    <w:p w:rsidR="00A1036B" w:rsidRPr="00732A82" w:rsidRDefault="00A1036B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змеренную длительность импульсов выходного сигнала ждущего мультивибратора с указанием погрешности измерений.</w:t>
      </w:r>
    </w:p>
    <w:p w:rsidR="00D569A0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Выбранные марки транзисторов, используемых в схеме преобразователя напряжение-частота и определённые значения коэффициента усиления по току этих транзисторов.</w:t>
      </w:r>
    </w:p>
    <w:p w:rsidR="00D745FE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Схему исследуемого мультивибратора преобразователя напряжение-частота с номиналами элементов.</w:t>
      </w:r>
    </w:p>
    <w:p w:rsidR="00D745FE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 xml:space="preserve">Таблицу </w:t>
      </w:r>
      <w:r w:rsidR="00D4477E" w:rsidRPr="00732A82">
        <w:rPr>
          <w:rFonts w:ascii="Times New Roman" w:hAnsi="Times New Roman" w:cs="Times New Roman"/>
          <w:sz w:val="20"/>
          <w:szCs w:val="20"/>
        </w:rPr>
        <w:t>измерений зависимости частоты выходного сигнала преобразователя от величины входного напряжения.</w:t>
      </w:r>
    </w:p>
    <w:p w:rsidR="00D4477E" w:rsidRPr="00732A82" w:rsidRDefault="00D4477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График зависимости</w:t>
      </w:r>
      <w:bookmarkStart w:id="0" w:name="_GoBack"/>
      <w:bookmarkEnd w:id="0"/>
      <w:r w:rsidRPr="00732A82">
        <w:rPr>
          <w:rFonts w:ascii="Times New Roman" w:hAnsi="Times New Roman" w:cs="Times New Roman"/>
          <w:sz w:val="20"/>
          <w:szCs w:val="20"/>
        </w:rPr>
        <w:t xml:space="preserve"> частоты выходного сигнала преобразователя от величины входного напряжения с указаниями погрешностей измерений.</w:t>
      </w:r>
    </w:p>
    <w:p w:rsidR="00D4477E" w:rsidRPr="00732A82" w:rsidRDefault="00D4477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Определённое по построенному графику значение коэффициента KU-f исследуемого устройства.</w:t>
      </w:r>
    </w:p>
    <w:p w:rsidR="000F5100" w:rsidRPr="00CB3B67" w:rsidRDefault="000F5100" w:rsidP="00732A82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87E00" w:rsidRPr="00CB3B67" w:rsidRDefault="00A87E00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CB3B67">
        <w:rPr>
          <w:rFonts w:ascii="Times New Roman" w:hAnsi="Times New Roman" w:cs="Times New Roman"/>
          <w:b/>
          <w:sz w:val="20"/>
          <w:szCs w:val="20"/>
        </w:rPr>
        <w:tab/>
        <w:t>Контрольные вопросы.</w:t>
      </w:r>
    </w:p>
    <w:p w:rsidR="00A87E00" w:rsidRPr="00CB3B67" w:rsidRDefault="00CB11AE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1. В каких пределах можно изменять амплитуду выходных импульсов интегрального таймера 555?</w:t>
      </w:r>
    </w:p>
    <w:p w:rsidR="00CB11AE" w:rsidRPr="00CB3B67" w:rsidRDefault="00CB11AE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 xml:space="preserve">2. Оцените входное сопротивление </w:t>
      </w:r>
      <w:r w:rsidR="00C26EF6" w:rsidRPr="00CB3B67">
        <w:rPr>
          <w:rFonts w:ascii="Times New Roman" w:hAnsi="Times New Roman" w:cs="Times New Roman"/>
          <w:sz w:val="20"/>
          <w:szCs w:val="20"/>
        </w:rPr>
        <w:t>интегрального таймера 555.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3. Можно ли подключить к выходу интегрального таймера 555 низкоомную (&lt; 10 Ом) нагрузку?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 xml:space="preserve">4. Почему во всех приведённых схемах вывод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RES</w:t>
      </w:r>
      <w:r w:rsidRPr="00CB3B67">
        <w:rPr>
          <w:rFonts w:ascii="Times New Roman" w:hAnsi="Times New Roman" w:cs="Times New Roman"/>
          <w:sz w:val="20"/>
          <w:szCs w:val="20"/>
        </w:rPr>
        <w:t xml:space="preserve"> соединён с выводом п</w:t>
      </w:r>
      <w:r w:rsidR="00EC7FD5" w:rsidRPr="00CB3B67">
        <w:rPr>
          <w:rFonts w:ascii="Times New Roman" w:hAnsi="Times New Roman" w:cs="Times New Roman"/>
          <w:sz w:val="20"/>
          <w:szCs w:val="20"/>
        </w:rPr>
        <w:t>од</w:t>
      </w:r>
      <w:r w:rsidRPr="00CB3B67">
        <w:rPr>
          <w:rFonts w:ascii="Times New Roman" w:hAnsi="Times New Roman" w:cs="Times New Roman"/>
          <w:sz w:val="20"/>
          <w:szCs w:val="20"/>
        </w:rPr>
        <w:t xml:space="preserve">ачи питания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VCC</w:t>
      </w:r>
      <w:r w:rsidRPr="00CB3B67">
        <w:rPr>
          <w:rFonts w:ascii="Times New Roman" w:hAnsi="Times New Roman" w:cs="Times New Roman"/>
          <w:sz w:val="20"/>
          <w:szCs w:val="20"/>
        </w:rPr>
        <w:t>?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 xml:space="preserve">5. Как изменятся алгоритмы работы рассмотренных устройств, если в их схемах изъять конденсатор 100 пФ и оставить вывод таймера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CON</w:t>
      </w:r>
      <w:r w:rsidRPr="00CB3B67">
        <w:rPr>
          <w:rFonts w:ascii="Times New Roman" w:hAnsi="Times New Roman" w:cs="Times New Roman"/>
          <w:sz w:val="20"/>
          <w:szCs w:val="20"/>
        </w:rPr>
        <w:t xml:space="preserve"> «висящем в воздухе»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6. Чем определяется симметричность выходного сигнала мультивибратора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3</w:t>
      </w:r>
      <w:r w:rsidRPr="00CB3B67">
        <w:rPr>
          <w:rFonts w:ascii="Times New Roman" w:hAnsi="Times New Roman" w:cs="Times New Roman"/>
          <w:sz w:val="20"/>
          <w:szCs w:val="20"/>
        </w:rPr>
        <w:t>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7. Можно ли получить выходной сигнал</w:t>
      </w:r>
      <w:r w:rsidR="00525CE1" w:rsidRPr="00CB3B67">
        <w:rPr>
          <w:rFonts w:ascii="Times New Roman" w:hAnsi="Times New Roman" w:cs="Times New Roman"/>
          <w:sz w:val="20"/>
          <w:szCs w:val="20"/>
        </w:rPr>
        <w:t xml:space="preserve"> со скважностью 2 в</w:t>
      </w:r>
      <w:r w:rsidRPr="00CB3B67">
        <w:rPr>
          <w:rFonts w:ascii="Times New Roman" w:hAnsi="Times New Roman" w:cs="Times New Roman"/>
          <w:sz w:val="20"/>
          <w:szCs w:val="20"/>
        </w:rPr>
        <w:t xml:space="preserve"> схем</w:t>
      </w:r>
      <w:r w:rsidR="00525CE1" w:rsidRPr="00CB3B67">
        <w:rPr>
          <w:rFonts w:ascii="Times New Roman" w:hAnsi="Times New Roman" w:cs="Times New Roman"/>
          <w:sz w:val="20"/>
          <w:szCs w:val="20"/>
        </w:rPr>
        <w:t>е</w:t>
      </w:r>
      <w:r w:rsidRPr="00CB3B67">
        <w:rPr>
          <w:rFonts w:ascii="Times New Roman" w:hAnsi="Times New Roman" w:cs="Times New Roman"/>
          <w:sz w:val="20"/>
          <w:szCs w:val="20"/>
        </w:rPr>
        <w:t xml:space="preserve">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4</w:t>
      </w:r>
      <w:r w:rsidRPr="00CB3B67">
        <w:rPr>
          <w:rFonts w:ascii="Times New Roman" w:hAnsi="Times New Roman" w:cs="Times New Roman"/>
          <w:sz w:val="20"/>
          <w:szCs w:val="20"/>
        </w:rPr>
        <w:t>б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8.</w:t>
      </w:r>
      <w:r w:rsidR="000F5100" w:rsidRPr="00CB3B67">
        <w:rPr>
          <w:rFonts w:ascii="Times New Roman" w:hAnsi="Times New Roman" w:cs="Times New Roman"/>
          <w:sz w:val="20"/>
          <w:szCs w:val="20"/>
        </w:rPr>
        <w:t xml:space="preserve"> Оцените максимальную частоту сигнала, генерируемого мультивиб</w:t>
      </w:r>
      <w:r w:rsidR="00525CE1" w:rsidRPr="00CB3B67">
        <w:rPr>
          <w:rFonts w:ascii="Times New Roman" w:hAnsi="Times New Roman" w:cs="Times New Roman"/>
          <w:sz w:val="20"/>
          <w:szCs w:val="20"/>
        </w:rPr>
        <w:t>ратором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3</w:t>
      </w:r>
      <w:r w:rsidR="000F5100" w:rsidRPr="00CB3B67">
        <w:rPr>
          <w:rFonts w:ascii="Times New Roman" w:hAnsi="Times New Roman" w:cs="Times New Roman"/>
          <w:sz w:val="20"/>
          <w:szCs w:val="20"/>
        </w:rPr>
        <w:t>.</w:t>
      </w:r>
    </w:p>
    <w:sectPr w:rsidR="00EC7FD5" w:rsidRPr="00CB3B67" w:rsidSect="00406DB8">
      <w:footerReference w:type="default" r:id="rId47"/>
      <w:pgSz w:w="11906" w:h="16838" w:code="9"/>
      <w:pgMar w:top="567" w:right="566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374B" w:rsidRDefault="00CA374B" w:rsidP="00CA374B">
      <w:pPr>
        <w:spacing w:after="0" w:line="240" w:lineRule="auto"/>
      </w:pPr>
      <w:r>
        <w:separator/>
      </w:r>
    </w:p>
  </w:endnote>
  <w:endnote w:type="continuationSeparator" w:id="0">
    <w:p w:rsidR="00CA374B" w:rsidRDefault="00CA374B" w:rsidP="00CA37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71711411"/>
      <w:docPartObj>
        <w:docPartGallery w:val="Page Numbers (Bottom of Page)"/>
        <w:docPartUnique/>
      </w:docPartObj>
    </w:sdtPr>
    <w:sdtEndPr/>
    <w:sdtContent>
      <w:p w:rsidR="00CA374B" w:rsidRDefault="00CA374B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3BC1">
          <w:rPr>
            <w:noProof/>
          </w:rPr>
          <w:t>7</w:t>
        </w:r>
        <w:r>
          <w:fldChar w:fldCharType="end"/>
        </w:r>
      </w:p>
    </w:sdtContent>
  </w:sdt>
  <w:p w:rsidR="00CA374B" w:rsidRDefault="00CA374B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374B" w:rsidRDefault="00CA374B" w:rsidP="00CA374B">
      <w:pPr>
        <w:spacing w:after="0" w:line="240" w:lineRule="auto"/>
      </w:pPr>
      <w:r>
        <w:separator/>
      </w:r>
    </w:p>
  </w:footnote>
  <w:footnote w:type="continuationSeparator" w:id="0">
    <w:p w:rsidR="00CA374B" w:rsidRDefault="00CA374B" w:rsidP="00CA37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B50112"/>
    <w:multiLevelType w:val="hybridMultilevel"/>
    <w:tmpl w:val="9B487E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D19"/>
    <w:rsid w:val="00005DEB"/>
    <w:rsid w:val="00021C88"/>
    <w:rsid w:val="00090D47"/>
    <w:rsid w:val="000A0620"/>
    <w:rsid w:val="000E213F"/>
    <w:rsid w:val="000F5100"/>
    <w:rsid w:val="00130296"/>
    <w:rsid w:val="00193576"/>
    <w:rsid w:val="001E38A0"/>
    <w:rsid w:val="001E4D19"/>
    <w:rsid w:val="001F75A0"/>
    <w:rsid w:val="001F7E0D"/>
    <w:rsid w:val="002135BB"/>
    <w:rsid w:val="002427DE"/>
    <w:rsid w:val="002B2A66"/>
    <w:rsid w:val="00346F08"/>
    <w:rsid w:val="00363B92"/>
    <w:rsid w:val="003B6075"/>
    <w:rsid w:val="00406DB8"/>
    <w:rsid w:val="00426752"/>
    <w:rsid w:val="00487048"/>
    <w:rsid w:val="00525CE1"/>
    <w:rsid w:val="00583BC1"/>
    <w:rsid w:val="005B3899"/>
    <w:rsid w:val="005D2F41"/>
    <w:rsid w:val="005D78DD"/>
    <w:rsid w:val="005F21AD"/>
    <w:rsid w:val="00601767"/>
    <w:rsid w:val="00654470"/>
    <w:rsid w:val="0068637F"/>
    <w:rsid w:val="006A1991"/>
    <w:rsid w:val="006E32C6"/>
    <w:rsid w:val="006F136A"/>
    <w:rsid w:val="00732A82"/>
    <w:rsid w:val="007558EE"/>
    <w:rsid w:val="00774336"/>
    <w:rsid w:val="007F37F1"/>
    <w:rsid w:val="0085625E"/>
    <w:rsid w:val="00900374"/>
    <w:rsid w:val="00951F51"/>
    <w:rsid w:val="00967085"/>
    <w:rsid w:val="009735FA"/>
    <w:rsid w:val="009A6FF9"/>
    <w:rsid w:val="009C20B3"/>
    <w:rsid w:val="009C210F"/>
    <w:rsid w:val="009D183F"/>
    <w:rsid w:val="00A1036B"/>
    <w:rsid w:val="00A5120C"/>
    <w:rsid w:val="00A75243"/>
    <w:rsid w:val="00A81DF2"/>
    <w:rsid w:val="00A847E4"/>
    <w:rsid w:val="00A87E00"/>
    <w:rsid w:val="00A924BE"/>
    <w:rsid w:val="00A97E40"/>
    <w:rsid w:val="00AB11B5"/>
    <w:rsid w:val="00AF659A"/>
    <w:rsid w:val="00B46F29"/>
    <w:rsid w:val="00B7222E"/>
    <w:rsid w:val="00B83A58"/>
    <w:rsid w:val="00BD3AA1"/>
    <w:rsid w:val="00BF26DB"/>
    <w:rsid w:val="00BF3A51"/>
    <w:rsid w:val="00C05795"/>
    <w:rsid w:val="00C26EF6"/>
    <w:rsid w:val="00C316FD"/>
    <w:rsid w:val="00C45FA5"/>
    <w:rsid w:val="00C57D6D"/>
    <w:rsid w:val="00C765E1"/>
    <w:rsid w:val="00C87816"/>
    <w:rsid w:val="00CA374B"/>
    <w:rsid w:val="00CB11AE"/>
    <w:rsid w:val="00CB3B67"/>
    <w:rsid w:val="00CF5EB5"/>
    <w:rsid w:val="00CF7C62"/>
    <w:rsid w:val="00D12991"/>
    <w:rsid w:val="00D4477E"/>
    <w:rsid w:val="00D567F3"/>
    <w:rsid w:val="00D569A0"/>
    <w:rsid w:val="00D745FE"/>
    <w:rsid w:val="00DC28FF"/>
    <w:rsid w:val="00DF6BD8"/>
    <w:rsid w:val="00E052EA"/>
    <w:rsid w:val="00E47503"/>
    <w:rsid w:val="00E9333C"/>
    <w:rsid w:val="00EB772B"/>
    <w:rsid w:val="00EC142B"/>
    <w:rsid w:val="00EC6102"/>
    <w:rsid w:val="00EC7FD5"/>
    <w:rsid w:val="00ED566E"/>
    <w:rsid w:val="00F11D62"/>
    <w:rsid w:val="00FB0CD6"/>
    <w:rsid w:val="00FB0CEC"/>
    <w:rsid w:val="00FB25A4"/>
    <w:rsid w:val="00FC44F0"/>
    <w:rsid w:val="00FE4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docId w15:val="{E45E68F6-E7BE-4A14-B145-1CF17C1B6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CA374B"/>
  </w:style>
  <w:style w:type="paragraph" w:styleId="af">
    <w:name w:val="footer"/>
    <w:basedOn w:val="a"/>
    <w:link w:val="af0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CA37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725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9356BD-305C-4D23-87BD-07DF26A50A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130</Words>
  <Characters>12143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MSTU</Company>
  <LinksUpToDate>false</LinksUpToDate>
  <CharactersWithSpaces>14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Iconia</dc:creator>
  <cp:lastModifiedBy>Учетная запись Майкрософт</cp:lastModifiedBy>
  <cp:revision>3</cp:revision>
  <cp:lastPrinted>2020-09-11T09:16:00Z</cp:lastPrinted>
  <dcterms:created xsi:type="dcterms:W3CDTF">2023-02-06T17:58:00Z</dcterms:created>
  <dcterms:modified xsi:type="dcterms:W3CDTF">2023-02-06T17:59:00Z</dcterms:modified>
</cp:coreProperties>
</file>